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26" r:id="rId2"/>
    <p:sldId id="582" r:id="rId3"/>
    <p:sldId id="621" r:id="rId4"/>
    <p:sldId id="642" r:id="rId5"/>
    <p:sldId id="628" r:id="rId6"/>
    <p:sldId id="644" r:id="rId7"/>
    <p:sldId id="617" r:id="rId8"/>
    <p:sldId id="610" r:id="rId9"/>
    <p:sldId id="631" r:id="rId10"/>
    <p:sldId id="646" r:id="rId11"/>
    <p:sldId id="618" r:id="rId12"/>
    <p:sldId id="613" r:id="rId13"/>
    <p:sldId id="578" r:id="rId14"/>
    <p:sldId id="632" r:id="rId15"/>
    <p:sldId id="634" r:id="rId16"/>
    <p:sldId id="579" r:id="rId17"/>
    <p:sldId id="640" r:id="rId18"/>
    <p:sldId id="647" r:id="rId1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Hung Pham" initials="HP" lastIdx="55" clrIdx="2">
    <p:extLst>
      <p:ext uri="{19B8F6BF-5375-455C-9EA6-DF929625EA0E}">
        <p15:presenceInfo xmlns:p15="http://schemas.microsoft.com/office/powerpoint/2012/main" userId="e50903cc352feb4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80" d="100"/>
          <a:sy n="80" d="100"/>
        </p:scale>
        <p:origin x="904" y="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302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287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447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2.png"/><Relationship Id="rId7" Type="http://schemas.openxmlformats.org/officeDocument/2006/relationships/image" Target="../media/image8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1.png"/><Relationship Id="rId9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DhnjH8_PLqs?feature=oembed" TargetMode="External"/><Relationship Id="rId6" Type="http://schemas.openxmlformats.org/officeDocument/2006/relationships/image" Target="../media/image41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93.png"/><Relationship Id="rId4" Type="http://schemas.openxmlformats.org/officeDocument/2006/relationships/image" Target="../media/image66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447800" y="2979944"/>
            <a:ext cx="582332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ÂN THỨC ĐẠI SỐ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667000" y="2390069"/>
            <a:ext cx="293798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52378" y="576784"/>
            <a:ext cx="517378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41877" y="635744"/>
            <a:ext cx="261513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.</a:t>
            </a: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8962" y="1200150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52400" y="439151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52400" y="944696"/>
            <a:ext cx="4444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927" y="-3642"/>
            <a:ext cx="837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5" name="Rounded 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14400" y="1818522"/>
            <a:ext cx="7848600" cy="2362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chia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230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1441" y="1220375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369224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44428" y="1534496"/>
            <a:ext cx="90757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44429" y="950540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) Rút gọn phân thức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2071" y="2600199"/>
            <a:ext cx="90119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2071" y="3247132"/>
            <a:ext cx="9011929" cy="10772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8E911E-C5F3-E9CE-9CDD-5266D0417077}"/>
              </a:ext>
            </a:extLst>
          </p:cNvPr>
          <p:cNvSpPr txBox="1"/>
          <p:nvPr/>
        </p:nvSpPr>
        <p:spPr>
          <a:xfrm>
            <a:off x="-62265" y="-65355"/>
            <a:ext cx="837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</p:spTree>
    <p:extLst>
      <p:ext uri="{BB962C8B-B14F-4D97-AF65-F5344CB8AC3E}">
        <p14:creationId xmlns:p14="http://schemas.microsoft.com/office/powerpoint/2010/main" val="34340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1000" y="514350"/>
            <a:ext cx="8745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32)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1394197"/>
                <a:ext cx="1892121" cy="1080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−4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1394197"/>
                <a:ext cx="1892121" cy="1080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1604954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870412" y="1587002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334000" y="1327768"/>
                <a:ext cx="2115900" cy="1164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327768"/>
                <a:ext cx="2115900" cy="1164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656A0F-4B04-E9D0-6053-7A8069322587}"/>
              </a:ext>
            </a:extLst>
          </p:cNvPr>
          <p:cNvSpPr txBox="1"/>
          <p:nvPr/>
        </p:nvSpPr>
        <p:spPr>
          <a:xfrm>
            <a:off x="65083" y="26473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45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67991" y="477674"/>
            <a:ext cx="41040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3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1066158"/>
                <a:ext cx="1892121" cy="1080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−4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1066158"/>
                <a:ext cx="1892121" cy="1080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1319818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240510" y="1164572"/>
                <a:ext cx="3541290" cy="1025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1−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(1+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510" y="1164572"/>
                <a:ext cx="3541290" cy="10253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6781800" y="1164572"/>
                <a:ext cx="1687385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164572"/>
                <a:ext cx="1687385" cy="9233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257175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2312516"/>
                <a:ext cx="2115900" cy="1164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2312516"/>
                <a:ext cx="2115900" cy="11646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299593" y="2310913"/>
                <a:ext cx="2636299" cy="1167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593" y="2310913"/>
                <a:ext cx="2636299" cy="11678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638800" y="2364764"/>
                <a:ext cx="3527953" cy="1117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364764"/>
                <a:ext cx="3527953" cy="11176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330442" y="3563033"/>
                <a:ext cx="1662635" cy="932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442" y="3563033"/>
                <a:ext cx="1662635" cy="9325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DB51AE1-7CFA-C413-A898-420687699710}"/>
              </a:ext>
            </a:extLst>
          </p:cNvPr>
          <p:cNvSpPr txBox="1"/>
          <p:nvPr/>
        </p:nvSpPr>
        <p:spPr>
          <a:xfrm>
            <a:off x="65083" y="26473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4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7200" y="615375"/>
            <a:ext cx="801854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37)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4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1394197"/>
                <a:ext cx="1790490" cy="12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1394197"/>
                <a:ext cx="1790490" cy="1298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1604954"/>
            <a:ext cx="52450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870412" y="1587002"/>
            <a:ext cx="54854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334000" y="1327768"/>
                <a:ext cx="2085443" cy="1227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327768"/>
                <a:ext cx="2085443" cy="12277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EB8F9-F4AF-4923-B989-12CB264F3663}"/>
              </a:ext>
            </a:extLst>
          </p:cNvPr>
          <p:cNvSpPr txBox="1"/>
          <p:nvPr/>
        </p:nvSpPr>
        <p:spPr>
          <a:xfrm>
            <a:off x="65083" y="26473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89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64815" y="535623"/>
            <a:ext cx="2908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3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1330936"/>
                <a:ext cx="1612557" cy="1164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4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1330936"/>
                <a:ext cx="1612557" cy="1164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1584596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983682" y="1367960"/>
                <a:ext cx="2027863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682" y="1367960"/>
                <a:ext cx="2027863" cy="10722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011545" y="1439034"/>
                <a:ext cx="976999" cy="10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545" y="1439034"/>
                <a:ext cx="976999" cy="10093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11195" y="300870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474783" y="2749472"/>
                <a:ext cx="1873462" cy="110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83" y="2749472"/>
                <a:ext cx="1873462" cy="11016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104064" y="2749472"/>
                <a:ext cx="3752759" cy="1117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(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(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064" y="2749472"/>
                <a:ext cx="3752759" cy="11176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6595843" y="2749472"/>
                <a:ext cx="1890261" cy="110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843" y="2749472"/>
                <a:ext cx="1890261" cy="11016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D2FCF2E-7F22-BF45-B135-6CC69727B7B2}"/>
              </a:ext>
            </a:extLst>
          </p:cNvPr>
          <p:cNvSpPr txBox="1"/>
          <p:nvPr/>
        </p:nvSpPr>
        <p:spPr>
          <a:xfrm>
            <a:off x="65083" y="26473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93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4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76200" y="-60798"/>
                <a:ext cx="8763000" cy="2431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  <m:r>
                      <a:rPr lang="en-US" sz="3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</m:t>
                    </m:r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𝑚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3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zh-CN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ài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ạnh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+1 (</m:t>
                    </m:r>
                    <m:r>
                      <a:rPr lang="en-US" altLang="zh-CN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altLang="zh-CN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ãy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iết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ân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eo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ểu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iễn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ài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ạnh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òn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ại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rút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ân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này</a:t>
                </a:r>
                <a:r>
                  <a:rPr lang="en-US" altLang="zh-CN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-60798"/>
                <a:ext cx="8763000" cy="2431435"/>
              </a:xfrm>
              <a:prstGeom prst="rect">
                <a:avLst/>
              </a:prstGeom>
              <a:blipFill>
                <a:blip r:embed="rId4"/>
                <a:stretch>
                  <a:fillRect l="-1809" t="-3509" r="-1601" b="-6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3BB4C5-C44E-3D1F-A83E-F4AF1D3EA1D8}"/>
              </a:ext>
            </a:extLst>
          </p:cNvPr>
          <p:cNvSpPr txBox="1"/>
          <p:nvPr/>
        </p:nvSpPr>
        <p:spPr>
          <a:xfrm>
            <a:off x="3428999" y="2132409"/>
            <a:ext cx="19812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ời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3200" i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BEBF4A-6643-7337-72AE-8A097FA50F1E}"/>
                  </a:ext>
                </a:extLst>
              </p:cNvPr>
              <p:cNvSpPr txBox="1"/>
              <p:nvPr/>
            </p:nvSpPr>
            <p:spPr>
              <a:xfrm>
                <a:off x="83669" y="2633135"/>
                <a:ext cx="8763000" cy="16408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ài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ạnh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òn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ại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hữ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nhật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eo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i="1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32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440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4400" i="1" smtClean="0">
                                <a:latin typeface="Cambria Math" panose="02040503050406030204" pitchFamily="18" charset="0"/>
                                <a:ea typeface="字魂59号-创粗黑" panose="00000500000000000000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4400" b="0" i="1" smtClean="0">
                                <a:latin typeface="Cambria Math" panose="02040503050406030204" pitchFamily="18" charset="0"/>
                                <a:ea typeface="字魂59号-创粗黑" panose="00000500000000000000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4400" b="0" i="1" smtClean="0">
                                <a:latin typeface="Cambria Math" panose="02040503050406030204" pitchFamily="18" charset="0"/>
                                <a:ea typeface="字魂59号-创粗黑" panose="00000500000000000000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4400" b="0" i="1" smtClean="0">
                                <a:latin typeface="Cambria Math" panose="02040503050406030204" pitchFamily="18" charset="0"/>
                                <a:ea typeface="字魂59号-创粗黑" panose="00000500000000000000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4400" b="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altLang="zh-CN" sz="4400" b="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4400" b="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4400" b="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4400" b="0" i="1" smtClean="0"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(cm)</a:t>
                </a:r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BEBF4A-6643-7337-72AE-8A097FA50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9" y="2633135"/>
                <a:ext cx="8763000" cy="1640834"/>
              </a:xfrm>
              <a:prstGeom prst="rect">
                <a:avLst/>
              </a:prstGeom>
              <a:blipFill>
                <a:blip r:embed="rId8"/>
                <a:stretch>
                  <a:fillRect l="-1809" t="-5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3 Min Timer with Music for Kids, Calm and Relaxing Music (1)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6927" y="4273968"/>
            <a:ext cx="1759527" cy="86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1" grpId="0"/>
      <p:bldP spid="2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5697" y="1834575"/>
            <a:ext cx="8686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Rút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ta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651000" y="2462110"/>
                <a:ext cx="2598660" cy="1088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00" y="2462110"/>
                <a:ext cx="2598660" cy="10886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034582" y="2419350"/>
                <a:ext cx="3737818" cy="1088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字魂59号-创粗黑" panose="00000500000000000000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582" y="2419350"/>
                <a:ext cx="3737818" cy="1088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560865" y="3590596"/>
                <a:ext cx="4217308" cy="10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)+(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65" y="3590596"/>
                <a:ext cx="4217308" cy="10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5645670" y="3590596"/>
                <a:ext cx="3498330" cy="10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)(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字魂59号-创粗黑" panose="00000500000000000000" pitchFamily="2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670" y="3590596"/>
                <a:ext cx="3498330" cy="10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560865" y="4558725"/>
                <a:ext cx="1872051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65" y="4558725"/>
                <a:ext cx="1872051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CC094A-8695-2B31-B929-95FB857F9E78}"/>
                  </a:ext>
                </a:extLst>
              </p:cNvPr>
              <p:cNvSpPr txBox="1"/>
              <p:nvPr/>
            </p:nvSpPr>
            <p:spPr>
              <a:xfrm>
                <a:off x="-22981" y="23493"/>
                <a:ext cx="8944156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ài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ạnh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+1 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59号-创粗黑" panose="00000500000000000000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ãy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iết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â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eo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ểu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iễ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ài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ạnh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ò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ại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rút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â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này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CC094A-8695-2B31-B929-95FB857F9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981" y="23493"/>
                <a:ext cx="8944156" cy="1815882"/>
              </a:xfrm>
              <a:prstGeom prst="rect">
                <a:avLst/>
              </a:prstGeom>
              <a:blipFill>
                <a:blip r:embed="rId7"/>
                <a:stretch>
                  <a:fillRect l="-1363" t="-3691" r="-143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57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56" tIns="34289" rIns="68456" bIns="34289"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402022" y="1077707"/>
            <a:ext cx="3636818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75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75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3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4198537" y="412506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4443790" y="1661418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4234229" y="2970873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3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5275399" y="132732"/>
            <a:ext cx="3728492" cy="149803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vở ghi và SGK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5275399" y="3044771"/>
            <a:ext cx="3728492" cy="160097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 algn="just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i dung kiến thức Mục II.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b)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hức.</a:t>
            </a:r>
            <a:endParaRPr lang="pt-B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701411" y="1344631"/>
            <a:ext cx="3297255" cy="992577"/>
          </a:xfrm>
          <a:prstGeom prst="rect">
            <a:avLst/>
          </a:prstGeom>
          <a:noFill/>
        </p:spPr>
        <p:txBody>
          <a:bodyPr wrap="none" lIns="68456" tIns="34289" rIns="68456" bIns="34289" rtlCol="0">
            <a:spAutoFit/>
          </a:bodyPr>
          <a:lstStyle/>
          <a:p>
            <a:pPr algn="ctr"/>
            <a:r>
              <a:rPr lang="en-US" altLang="zh-CN" sz="3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</a:t>
            </a:r>
          </a:p>
          <a:p>
            <a:pPr algn="ctr"/>
            <a:r>
              <a:rPr lang="en-US" altLang="zh-CN" sz="3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Ở NHÀ</a:t>
            </a:r>
            <a:endParaRPr lang="zh-CN" altLang="en-US" sz="3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00B05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5457003" y="1757533"/>
            <a:ext cx="3610797" cy="820159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Xe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71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7200" y="209550"/>
            <a:ext cx="826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5141" y="794325"/>
            <a:ext cx="3561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Tính chất cơ bản</a:t>
            </a:r>
            <a:endParaRPr lang="en-US" sz="3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95400" y="1423379"/>
            <a:ext cx="28280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3. 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SGK/31)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5141" y="2069309"/>
            <a:ext cx="42007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o </a:t>
            </a:r>
            <a:endParaRPr lang="en-US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5141" y="3007626"/>
            <a:ext cx="7926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ắc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426353" y="1701864"/>
                <a:ext cx="4557979" cy="1279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? </m:t>
                          </m:r>
                        </m:e>
                      </m:borderBox>
                      <m:r>
                        <a:rPr lang="en-US" sz="3200" i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−7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borderBox>
                            <m:borderBox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orderBoxPr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 ? </m:t>
                              </m:r>
                            </m:e>
                          </m:borderBox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orderBox>
                            <m:borderBox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orderBoxPr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 ? </m:t>
                              </m:r>
                            </m:e>
                          </m:borderBox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353" y="1701864"/>
                <a:ext cx="4557979" cy="1279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765301-3FC7-8C5B-A54D-22C357C05C8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41" y="1379852"/>
            <a:ext cx="725217" cy="725217"/>
          </a:xfrm>
          <a:prstGeom prst="rect">
            <a:avLst/>
          </a:prstGeom>
        </p:spPr>
      </p:pic>
      <p:pic>
        <p:nvPicPr>
          <p:cNvPr id="11" name="30 sec of building music (+ timer)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92187" y="4019550"/>
            <a:ext cx="1575559" cy="88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23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" grpId="0"/>
      <p:bldP spid="4" grpId="0"/>
      <p:bldP spid="5" grpId="0"/>
      <p:bldP spid="6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-32939"/>
            <a:ext cx="826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-21373" y="470935"/>
            <a:ext cx="3561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77617" y="1200058"/>
            <a:ext cx="28280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3. 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SGK/31)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149178" y="2076213"/>
            <a:ext cx="606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755434" y="1963875"/>
                <a:ext cx="2109424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434" y="1963875"/>
                <a:ext cx="2109424" cy="9233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149178" y="3160554"/>
            <a:ext cx="6286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676400" y="3083961"/>
                <a:ext cx="1863395" cy="843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083961"/>
                <a:ext cx="1863395" cy="8434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676399" y="4132554"/>
                <a:ext cx="4199098" cy="843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∈Ư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399" y="4132554"/>
                <a:ext cx="4199098" cy="8434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8121"/>
              </p:ext>
            </p:extLst>
          </p:nvPr>
        </p:nvGraphicFramePr>
        <p:xfrm>
          <a:off x="3492159" y="3338929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406080" progId="Equation.DSMT4">
                  <p:embed/>
                </p:oleObj>
              </mc:Choice>
              <mc:Fallback>
                <p:oleObj name="Equation" r:id="rId5" imgW="2019240" imgH="406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159" y="3338929"/>
                        <a:ext cx="2019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858795" y="1916810"/>
                <a:ext cx="1573251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795" y="1916810"/>
                <a:ext cx="1573251" cy="10175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9D602403-44CD-E2F0-3E45-DB480B44661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79476"/>
            <a:ext cx="725217" cy="725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62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-34770"/>
            <a:ext cx="826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8962" y="120015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473647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F35634-F957-066E-E05F-BB38B6493F9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3653"/>
            <a:ext cx="772253" cy="772253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72253" y="1093653"/>
            <a:ext cx="8371747" cy="31544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21110" y="1168055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740623" y="1865906"/>
                <a:ext cx="8632050" cy="1030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 </a:t>
                </a: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23" y="1865906"/>
                <a:ext cx="8632050" cy="10300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723396" y="3105150"/>
                <a:ext cx="8936850" cy="1030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96" y="3105150"/>
                <a:ext cx="8936850" cy="10300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01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hương tiện Trực tuyến 4" descr="OPL20U25GSXzBJYl68kk8uQGfFKzs7yb1M4KJWUiLk6ZEvGF+qCIPSnY57AbBFCvTW2023.15.47+K4lPs7H94VUqPe2XwIsfPRnrXQE//QTEXxb8/8N4CNc6FpgZahzpTjFhMzSA7T/nHJa11DE8Ng2TP3iAmRczFlmslSuUNOgUeb6yRvs0=" titl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08FBD4DF-CDE2-0E21-B74E-98351370C6A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3429000" y="4171039"/>
            <a:ext cx="1637505" cy="925190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24325F-7A68-2192-299D-77AF4D7EF84C}"/>
              </a:ext>
            </a:extLst>
          </p:cNvPr>
          <p:cNvSpPr txBox="1"/>
          <p:nvPr/>
        </p:nvSpPr>
        <p:spPr>
          <a:xfrm>
            <a:off x="26179" y="3252"/>
            <a:ext cx="912950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A91989-B025-8636-E4BF-A27EEA6FF72E}"/>
              </a:ext>
            </a:extLst>
          </p:cNvPr>
          <p:cNvSpPr txBox="1"/>
          <p:nvPr/>
        </p:nvSpPr>
        <p:spPr>
          <a:xfrm>
            <a:off x="26179" y="468103"/>
            <a:ext cx="3561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4FFB1-84EE-9B83-E006-A826B126BB61}"/>
              </a:ext>
            </a:extLst>
          </p:cNvPr>
          <p:cNvSpPr txBox="1"/>
          <p:nvPr/>
        </p:nvSpPr>
        <p:spPr>
          <a:xfrm>
            <a:off x="379970" y="1045783"/>
            <a:ext cx="86878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SGK/31)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3735CE-A256-3FA8-14F7-E28B6A6844AF}"/>
              </a:ext>
            </a:extLst>
          </p:cNvPr>
          <p:cNvSpPr txBox="1"/>
          <p:nvPr/>
        </p:nvSpPr>
        <p:spPr>
          <a:xfrm>
            <a:off x="841544" y="2455488"/>
            <a:ext cx="606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9028AD-22F7-C1C7-9705-52E442793F77}"/>
                  </a:ext>
                </a:extLst>
              </p:cNvPr>
              <p:cNvSpPr txBox="1"/>
              <p:nvPr/>
            </p:nvSpPr>
            <p:spPr>
              <a:xfrm>
                <a:off x="1447800" y="2343150"/>
                <a:ext cx="2707408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59028AD-22F7-C1C7-9705-52E442793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343150"/>
                <a:ext cx="270740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603188-C71B-B909-68AA-E9C0FFC5AAD1}"/>
                  </a:ext>
                </a:extLst>
              </p:cNvPr>
              <p:cNvSpPr txBox="1"/>
              <p:nvPr/>
            </p:nvSpPr>
            <p:spPr>
              <a:xfrm>
                <a:off x="5181600" y="2413222"/>
                <a:ext cx="3226332" cy="927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1603188-C71B-B909-68AA-E9C0FFC5A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413222"/>
                <a:ext cx="3226332" cy="9275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680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-7634"/>
            <a:ext cx="826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514" y="499570"/>
            <a:ext cx="3561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14400" y="1276350"/>
            <a:ext cx="8077200" cy="3276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990600" y="1430611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ếu ta đổi dấu cả tử và mẫu của một phân thức thì ta được một phân thức bằng phân thức đã ch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048000" y="2914650"/>
                <a:ext cx="3643370" cy="1087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914650"/>
                <a:ext cx="3643370" cy="10876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62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8166" y="93922"/>
            <a:ext cx="8268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8962" y="1200150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21789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29048" y="3509351"/>
            <a:ext cx="7957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97843" y="963912"/>
            <a:ext cx="86461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GK/32) Dùng tính chất cơ bản của phân thức, hãy giải thích vì sao có thể viết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311828" y="4129416"/>
                <a:ext cx="1275798" cy="10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828" y="4129416"/>
                <a:ext cx="1275798" cy="10093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599128" y="4098895"/>
                <a:ext cx="2426177" cy="10398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128" y="4098895"/>
                <a:ext cx="2426177" cy="10398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025305" y="4071219"/>
                <a:ext cx="2122953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305" y="4071219"/>
                <a:ext cx="2122953" cy="1072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666999" y="1925678"/>
                <a:ext cx="3419782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999" y="1925678"/>
                <a:ext cx="3419782" cy="10722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414305" y="2860244"/>
            <a:ext cx="14962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59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  <p:bldP spid="2" grpId="0"/>
      <p:bldP spid="9" grpId="0"/>
      <p:bldP spid="10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8962" y="1200150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52400" y="483089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52400" y="991993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575793" y="1325283"/>
                <a:ext cx="8415807" cy="1223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4.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SGK/32)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93" y="1325283"/>
                <a:ext cx="8415807" cy="1223989"/>
              </a:xfrm>
              <a:prstGeom prst="rect">
                <a:avLst/>
              </a:prstGeom>
              <a:blipFill>
                <a:blip r:embed="rId4"/>
                <a:stretch>
                  <a:fillRect l="-1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950" y="23902"/>
            <a:ext cx="837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2062" y="2493283"/>
            <a:ext cx="701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76654" y="3154974"/>
            <a:ext cx="8767346" cy="10772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AB01BA-C556-0CEB-D2AD-DEA820754CA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0" y="1527051"/>
            <a:ext cx="643455" cy="643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3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/>
      <p:bldP spid="5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8962" y="1200150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8737" y="421097"/>
            <a:ext cx="794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7462" y="835844"/>
            <a:ext cx="4444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927" y="-3642"/>
            <a:ext cx="837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TÍNH CHẤT CƠ BẢN CỦA PHÂ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703255" y="2408640"/>
                <a:ext cx="841580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ẫ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5" y="2408640"/>
                <a:ext cx="8415807" cy="584775"/>
              </a:xfrm>
              <a:prstGeom prst="rect">
                <a:avLst/>
              </a:prstGeom>
              <a:blipFill>
                <a:blip r:embed="rId2"/>
                <a:stretch>
                  <a:fillRect l="-181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91475" y="3166411"/>
                <a:ext cx="480060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75" y="3166411"/>
                <a:ext cx="4800601" cy="584775"/>
              </a:xfrm>
              <a:prstGeom prst="rect">
                <a:avLst/>
              </a:prstGeom>
              <a:blipFill>
                <a:blip r:embed="rId3"/>
                <a:stretch>
                  <a:fillRect l="-317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43000" y="3953377"/>
            <a:ext cx="44196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181601" y="3772235"/>
                <a:ext cx="556819" cy="10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1" y="3772235"/>
                <a:ext cx="556819" cy="10093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81600" y="3181952"/>
                <a:ext cx="3029612" cy="623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:2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181952"/>
                <a:ext cx="3029612" cy="6232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E9BCA652-6853-460F-3542-632B141B777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5" y="1432026"/>
            <a:ext cx="643455" cy="6434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0783EC4-C9EC-03F1-8077-A4E6BBB94E1F}"/>
                  </a:ext>
                </a:extLst>
              </p:cNvPr>
              <p:cNvSpPr/>
              <p:nvPr/>
            </p:nvSpPr>
            <p:spPr>
              <a:xfrm>
                <a:off x="755902" y="1100141"/>
                <a:ext cx="8415807" cy="1223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4.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SGK/32)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0783EC4-C9EC-03F1-8077-A4E6BBB94E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02" y="1100141"/>
                <a:ext cx="8415807" cy="1223989"/>
              </a:xfrm>
              <a:prstGeom prst="rect">
                <a:avLst/>
              </a:prstGeom>
              <a:blipFill>
                <a:blip r:embed="rId10"/>
                <a:stretch>
                  <a:fillRect l="-18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17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0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8</TotalTime>
  <Words>934</Words>
  <Application>Microsoft Office PowerPoint</Application>
  <PresentationFormat>On-screen Show (16:9)</PresentationFormat>
  <Paragraphs>133</Paragraphs>
  <Slides>18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/>
  <cp:lastModifiedBy>A36697 Dương Tuấn Anh</cp:lastModifiedBy>
  <cp:revision>406</cp:revision>
  <dcterms:created xsi:type="dcterms:W3CDTF">2021-07-22T17:31:00Z</dcterms:created>
  <dcterms:modified xsi:type="dcterms:W3CDTF">2024-11-19T23:01:19Z</dcterms:modified>
</cp:coreProperties>
</file>